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3473" w:rsidRPr="00A8158E" w:rsidRDefault="00D43473" w:rsidP="00A8158E">
      <w:pPr>
        <w:ind w:right="3770"/>
        <w:rPr>
          <w:b/>
          <w:sz w:val="28"/>
          <w:szCs w:val="28"/>
          <w:u w:val="single"/>
        </w:rPr>
      </w:pPr>
      <w:r w:rsidRPr="00D43473">
        <w:rPr>
          <w:b/>
          <w:sz w:val="28"/>
          <w:szCs w:val="28"/>
          <w:u w:val="single"/>
        </w:rPr>
        <w:t>Τριγωνομετρία</w:t>
      </w:r>
      <w:r w:rsidR="00A8158E">
        <w:rPr>
          <w:b/>
          <w:sz w:val="28"/>
          <w:szCs w:val="28"/>
          <w:u w:val="single"/>
          <w:lang w:val="en-US"/>
        </w:rPr>
        <w:t xml:space="preserve"> </w:t>
      </w:r>
      <w:r w:rsidR="00A8158E">
        <w:rPr>
          <w:b/>
          <w:sz w:val="28"/>
          <w:szCs w:val="28"/>
          <w:u w:val="single"/>
        </w:rPr>
        <w:t>-Ασκήσεις</w:t>
      </w:r>
    </w:p>
    <w:p w:rsidR="00D43473" w:rsidRPr="00D43473" w:rsidRDefault="00D43473" w:rsidP="00C74A22">
      <w:pPr>
        <w:ind w:right="5606"/>
        <w:rPr>
          <w:b/>
          <w:sz w:val="28"/>
          <w:szCs w:val="28"/>
          <w:u w:val="single"/>
        </w:rPr>
      </w:pPr>
    </w:p>
    <w:p w:rsidR="00C74A22" w:rsidRDefault="00C74A22" w:rsidP="00A8158E">
      <w:pPr>
        <w:numPr>
          <w:ilvl w:val="0"/>
          <w:numId w:val="1"/>
        </w:numPr>
        <w:tabs>
          <w:tab w:val="left" w:pos="4962"/>
        </w:tabs>
        <w:ind w:right="2494"/>
      </w:pPr>
      <w:r>
        <w:t xml:space="preserve">  </w:t>
      </w:r>
      <w:r w:rsidR="00D43473">
        <w:t>Συμπληρώστε τις παρακάτω ισότητες</w:t>
      </w:r>
      <w:r>
        <w:t xml:space="preserve">  </w:t>
      </w:r>
      <w:r w:rsidR="00D43473">
        <w:rPr>
          <w:noProof/>
        </w:rPr>
        <w:drawing>
          <wp:inline distT="0" distB="0" distL="0" distR="0">
            <wp:extent cx="1476375" cy="1600200"/>
            <wp:effectExtent l="19050" t="0" r="9525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4A22" w:rsidRPr="00C74A22" w:rsidRDefault="00C74A22"/>
    <w:p w:rsidR="005337D7" w:rsidRDefault="005337D7">
      <w:r w:rsidRPr="00C74A22">
        <w:t xml:space="preserve"> </w:t>
      </w:r>
      <w:r w:rsidR="00C74A22">
        <w:t xml:space="preserve">        </w:t>
      </w:r>
      <w:proofErr w:type="spellStart"/>
      <w:r>
        <w:t>εφΒ</w:t>
      </w:r>
      <w:proofErr w:type="spellEnd"/>
      <w:r>
        <w:t xml:space="preserve">=                          </w:t>
      </w:r>
      <w:proofErr w:type="spellStart"/>
      <w:r>
        <w:t>εφΓ</w:t>
      </w:r>
      <w:proofErr w:type="spellEnd"/>
      <w:r>
        <w:t xml:space="preserve">=                        </w:t>
      </w:r>
    </w:p>
    <w:p w:rsidR="005337D7" w:rsidRDefault="005337D7"/>
    <w:p w:rsidR="005337D7" w:rsidRDefault="00C74A22">
      <w:r>
        <w:t xml:space="preserve">         </w:t>
      </w:r>
      <w:proofErr w:type="spellStart"/>
      <w:r w:rsidR="005337D7">
        <w:t>ημΒ</w:t>
      </w:r>
      <w:proofErr w:type="spellEnd"/>
      <w:r w:rsidR="005337D7">
        <w:t xml:space="preserve">=                           </w:t>
      </w:r>
      <w:proofErr w:type="spellStart"/>
      <w:r w:rsidR="005337D7">
        <w:t>ημΓ</w:t>
      </w:r>
      <w:proofErr w:type="spellEnd"/>
      <w:r w:rsidR="005337D7">
        <w:t xml:space="preserve">=                         </w:t>
      </w:r>
      <w:proofErr w:type="spellStart"/>
      <w:r w:rsidR="005337D7">
        <w:t>συνΒ</w:t>
      </w:r>
      <w:proofErr w:type="spellEnd"/>
      <w:r w:rsidR="005337D7">
        <w:t xml:space="preserve">=                         </w:t>
      </w:r>
      <w:proofErr w:type="spellStart"/>
      <w:r w:rsidR="005337D7">
        <w:t>συνΓ</w:t>
      </w:r>
      <w:proofErr w:type="spellEnd"/>
      <w:r w:rsidR="005337D7">
        <w:t>=</w:t>
      </w:r>
    </w:p>
    <w:p w:rsidR="00C74A22" w:rsidRDefault="00C74A22"/>
    <w:p w:rsidR="00C74A22" w:rsidRDefault="00C74A22" w:rsidP="00C74A22">
      <w:pPr>
        <w:numPr>
          <w:ilvl w:val="0"/>
          <w:numId w:val="1"/>
        </w:numPr>
      </w:pPr>
      <w:r>
        <w:t>Να υπολογίσετε τους τριγωνομετρικούς αριθμούς των γωνιών Ζ και Ε</w:t>
      </w:r>
    </w:p>
    <w:p w:rsidR="005337D7" w:rsidRDefault="005337D7"/>
    <w:p w:rsidR="005337D7" w:rsidRPr="005337D7" w:rsidRDefault="005337D7"/>
    <w:p w:rsidR="005337D7" w:rsidRDefault="00C74A22">
      <w:r>
        <w:t xml:space="preserve">      </w:t>
      </w:r>
      <w:r w:rsidR="00D43473">
        <w:rPr>
          <w:noProof/>
        </w:rPr>
        <w:drawing>
          <wp:inline distT="0" distB="0" distL="0" distR="0">
            <wp:extent cx="1304925" cy="1400175"/>
            <wp:effectExtent l="19050" t="0" r="9525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4A22" w:rsidRPr="00C74A22" w:rsidRDefault="00C74A22"/>
    <w:p w:rsidR="00C74A22" w:rsidRDefault="00C74A22"/>
    <w:p w:rsidR="00C74A22" w:rsidRPr="00C74A22" w:rsidRDefault="00C74A22"/>
    <w:p w:rsidR="00C74A22" w:rsidRPr="00C74A22" w:rsidRDefault="00C74A22"/>
    <w:p w:rsidR="00C74A22" w:rsidRPr="00C74A22" w:rsidRDefault="00C74A22" w:rsidP="00C74A22">
      <w:pPr>
        <w:numPr>
          <w:ilvl w:val="0"/>
          <w:numId w:val="1"/>
        </w:numPr>
      </w:pPr>
      <w:r>
        <w:t>Να υπολογίσετε τους τριγωνομετρικούς αριθμούς των γωνιών Β και Γ</w:t>
      </w:r>
      <w:r w:rsidR="00D43473">
        <w:t xml:space="preserve"> αν ΒΓ=10  ΑΓ=8</w:t>
      </w:r>
    </w:p>
    <w:p w:rsidR="00C74A22" w:rsidRDefault="00C74A22"/>
    <w:p w:rsidR="00C74A22" w:rsidRPr="00C74A22" w:rsidRDefault="00F7154A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64.5pt;margin-top:.05pt;width:145.5pt;height:91.5pt;flip:y;z-index:251660288" o:connectortype="straight"/>
        </w:pict>
      </w:r>
      <w:r>
        <w:rPr>
          <w:noProof/>
        </w:rPr>
        <w:pict>
          <v:shape id="_x0000_s1027" type="#_x0000_t32" style="position:absolute;margin-left:65.25pt;margin-top:.05pt;width:144.75pt;height:0;z-index:251659264" o:connectortype="straight"/>
        </w:pict>
      </w:r>
      <w:r>
        <w:rPr>
          <w:noProof/>
        </w:rPr>
        <w:pict>
          <v:shape id="_x0000_s1026" type="#_x0000_t32" style="position:absolute;margin-left:64.5pt;margin-top:.05pt;width:.75pt;height:91.5pt;flip:x;z-index:251658240" o:connectortype="straight"/>
        </w:pict>
      </w:r>
      <w:r w:rsidR="00D43473">
        <w:t xml:space="preserve">                  Α                                                   Β</w:t>
      </w:r>
    </w:p>
    <w:p w:rsidR="005337D7" w:rsidRDefault="005337D7" w:rsidP="00C74A22">
      <w:pPr>
        <w:ind w:left="540"/>
        <w:rPr>
          <w:lang w:val="en-US"/>
        </w:rPr>
      </w:pPr>
    </w:p>
    <w:p w:rsidR="005337D7" w:rsidRDefault="005337D7"/>
    <w:p w:rsidR="002F4395" w:rsidRDefault="002F4395"/>
    <w:p w:rsidR="002F4395" w:rsidRDefault="002F4395"/>
    <w:p w:rsidR="002F4395" w:rsidRDefault="002F4395"/>
    <w:p w:rsidR="002F4395" w:rsidRDefault="00D43473">
      <w:r>
        <w:t xml:space="preserve">                  Γ</w:t>
      </w:r>
    </w:p>
    <w:p w:rsidR="002F4395" w:rsidRDefault="002F4395"/>
    <w:p w:rsidR="002F4395" w:rsidRDefault="002F4395"/>
    <w:p w:rsidR="002F4395" w:rsidRDefault="002F4395"/>
    <w:p w:rsidR="002F4395" w:rsidRDefault="002F4395"/>
    <w:p w:rsidR="002F4395" w:rsidRPr="002D27BE" w:rsidRDefault="002F4395" w:rsidP="002F4395"/>
    <w:p w:rsidR="00D43473" w:rsidRDefault="00D43473" w:rsidP="002F4395">
      <w:pPr>
        <w:tabs>
          <w:tab w:val="left" w:pos="284"/>
          <w:tab w:val="left" w:pos="1843"/>
          <w:tab w:val="left" w:pos="2694"/>
          <w:tab w:val="left" w:pos="4962"/>
          <w:tab w:val="left" w:pos="6946"/>
        </w:tabs>
        <w:jc w:val="both"/>
        <w:rPr>
          <w:b/>
        </w:rPr>
      </w:pPr>
    </w:p>
    <w:p w:rsidR="00D43473" w:rsidRDefault="00D43473" w:rsidP="002F4395">
      <w:pPr>
        <w:tabs>
          <w:tab w:val="left" w:pos="284"/>
          <w:tab w:val="left" w:pos="1843"/>
          <w:tab w:val="left" w:pos="2694"/>
          <w:tab w:val="left" w:pos="4962"/>
          <w:tab w:val="left" w:pos="6946"/>
        </w:tabs>
        <w:jc w:val="both"/>
        <w:rPr>
          <w:b/>
        </w:rPr>
      </w:pPr>
    </w:p>
    <w:p w:rsidR="00D43473" w:rsidRDefault="00D43473" w:rsidP="002F4395">
      <w:pPr>
        <w:tabs>
          <w:tab w:val="left" w:pos="284"/>
          <w:tab w:val="left" w:pos="1843"/>
          <w:tab w:val="left" w:pos="2694"/>
          <w:tab w:val="left" w:pos="4962"/>
          <w:tab w:val="left" w:pos="6946"/>
        </w:tabs>
        <w:jc w:val="both"/>
        <w:rPr>
          <w:b/>
        </w:rPr>
      </w:pPr>
    </w:p>
    <w:p w:rsidR="00D43473" w:rsidRDefault="00D43473" w:rsidP="002F4395">
      <w:pPr>
        <w:tabs>
          <w:tab w:val="left" w:pos="284"/>
          <w:tab w:val="left" w:pos="1843"/>
          <w:tab w:val="left" w:pos="2694"/>
          <w:tab w:val="left" w:pos="4962"/>
          <w:tab w:val="left" w:pos="6946"/>
        </w:tabs>
        <w:jc w:val="both"/>
        <w:rPr>
          <w:b/>
        </w:rPr>
      </w:pPr>
    </w:p>
    <w:p w:rsidR="002F4395" w:rsidRPr="00CE5A5E" w:rsidRDefault="002F4395" w:rsidP="002F4395">
      <w:pPr>
        <w:jc w:val="both"/>
        <w:rPr>
          <w:sz w:val="16"/>
          <w:szCs w:val="16"/>
        </w:rPr>
      </w:pPr>
    </w:p>
    <w:p w:rsidR="002F4395" w:rsidRPr="00853D7C" w:rsidRDefault="002F4395" w:rsidP="00A8158E">
      <w:pPr>
        <w:pStyle w:val="a3"/>
        <w:numPr>
          <w:ilvl w:val="0"/>
          <w:numId w:val="1"/>
        </w:numPr>
        <w:tabs>
          <w:tab w:val="left" w:pos="284"/>
          <w:tab w:val="left" w:pos="1843"/>
          <w:tab w:val="left" w:pos="2694"/>
          <w:tab w:val="left" w:pos="4820"/>
          <w:tab w:val="left" w:pos="6663"/>
        </w:tabs>
        <w:jc w:val="both"/>
      </w:pPr>
      <w:r w:rsidRPr="00853D7C">
        <w:t xml:space="preserve"> Αν σ’ ένα ορθογώνιο τρίγωνο ΑΒΓ ισχύει α=4</w:t>
      </w:r>
      <w:r w:rsidRPr="00853D7C">
        <w:rPr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7" o:title=""/>
          </v:shape>
          <o:OLEObject Type="Embed" ProgID="Equation.DSMT4" ShapeID="_x0000_i1025" DrawAspect="Content" ObjectID="_1645943741" r:id="rId8"/>
        </w:object>
      </w:r>
      <w:r w:rsidRPr="00853D7C">
        <w:t>, β=2</w:t>
      </w:r>
      <w:r w:rsidRPr="00853D7C">
        <w:rPr>
          <w:position w:val="-8"/>
        </w:rPr>
        <w:object w:dxaOrig="380" w:dyaOrig="360">
          <v:shape id="_x0000_i1026" type="#_x0000_t75" style="width:18.75pt;height:18pt" o:ole="">
            <v:imagedata r:id="rId9" o:title=""/>
          </v:shape>
          <o:OLEObject Type="Embed" ProgID="Equation.DSMT4" ShapeID="_x0000_i1026" DrawAspect="Content" ObjectID="_1645943742" r:id="rId10"/>
        </w:object>
      </w:r>
      <w:r w:rsidRPr="00853D7C">
        <w:t>τότε:</w:t>
      </w:r>
    </w:p>
    <w:p w:rsidR="002F4395" w:rsidRPr="00853D7C" w:rsidRDefault="002F4395" w:rsidP="002F4395">
      <w:pPr>
        <w:tabs>
          <w:tab w:val="left" w:pos="284"/>
          <w:tab w:val="left" w:pos="1843"/>
          <w:tab w:val="left" w:pos="2694"/>
          <w:tab w:val="left" w:pos="4820"/>
          <w:tab w:val="left" w:pos="6663"/>
        </w:tabs>
        <w:jc w:val="both"/>
      </w:pPr>
      <w:r w:rsidRPr="00853D7C">
        <w:t xml:space="preserve">  </w:t>
      </w:r>
      <w:r w:rsidR="00A8158E">
        <w:rPr>
          <w:lang w:val="en-US"/>
        </w:rPr>
        <w:t xml:space="preserve">         </w:t>
      </w:r>
      <w:r w:rsidRPr="00853D7C">
        <w:t xml:space="preserve"> Α. Γ=30</w:t>
      </w:r>
      <w:r w:rsidRPr="00853D7C">
        <w:rPr>
          <w:vertAlign w:val="superscript"/>
        </w:rPr>
        <w:t>0</w:t>
      </w:r>
      <w:r w:rsidRPr="00853D7C">
        <w:t xml:space="preserve">       Β. Γ=45</w:t>
      </w:r>
      <w:r w:rsidRPr="00853D7C">
        <w:rPr>
          <w:vertAlign w:val="superscript"/>
        </w:rPr>
        <w:t>0</w:t>
      </w:r>
      <w:r w:rsidRPr="00853D7C">
        <w:t xml:space="preserve">        Γ. Γ=60</w:t>
      </w:r>
      <w:r w:rsidRPr="00853D7C">
        <w:rPr>
          <w:vertAlign w:val="superscript"/>
        </w:rPr>
        <w:t>0</w:t>
      </w:r>
      <w:r w:rsidRPr="00853D7C">
        <w:t xml:space="preserve">        Δ. Γ=120</w:t>
      </w:r>
      <w:r w:rsidRPr="00853D7C">
        <w:rPr>
          <w:vertAlign w:val="superscript"/>
        </w:rPr>
        <w:t>0</w:t>
      </w:r>
    </w:p>
    <w:p w:rsidR="002F4395" w:rsidRPr="00853D7C" w:rsidRDefault="002F4395" w:rsidP="002F4395">
      <w:pPr>
        <w:tabs>
          <w:tab w:val="left" w:pos="284"/>
          <w:tab w:val="left" w:pos="1843"/>
          <w:tab w:val="left" w:pos="2694"/>
          <w:tab w:val="left" w:pos="4678"/>
          <w:tab w:val="left" w:pos="6663"/>
        </w:tabs>
        <w:jc w:val="both"/>
        <w:rPr>
          <w:sz w:val="16"/>
          <w:szCs w:val="16"/>
        </w:rPr>
      </w:pPr>
    </w:p>
    <w:p w:rsidR="002F4395" w:rsidRPr="00174EF5" w:rsidRDefault="002F4395" w:rsidP="00A8158E">
      <w:pPr>
        <w:pStyle w:val="a3"/>
        <w:numPr>
          <w:ilvl w:val="0"/>
          <w:numId w:val="1"/>
        </w:numPr>
        <w:jc w:val="both"/>
      </w:pPr>
      <w:r w:rsidRPr="00174EF5">
        <w:t xml:space="preserve"> Σ’ ένα ορθογώνιο τρίγωνο οι πλευρές του έχουν μήκη 3cm, 4cm και 5cm. Τότε για την μία του οξεία γωνία ω ισχύει:</w:t>
      </w:r>
    </w:p>
    <w:p w:rsidR="002F4395" w:rsidRPr="00174EF5" w:rsidRDefault="002F4395" w:rsidP="002F4395">
      <w:pPr>
        <w:jc w:val="both"/>
      </w:pPr>
      <w:r w:rsidRPr="00174EF5">
        <w:t xml:space="preserve"> </w:t>
      </w:r>
      <w:r w:rsidR="00A8158E" w:rsidRPr="00A8158E">
        <w:t xml:space="preserve">         </w:t>
      </w:r>
      <w:r w:rsidRPr="00174EF5">
        <w:t xml:space="preserve">  Α. </w:t>
      </w:r>
      <w:proofErr w:type="spellStart"/>
      <w:r w:rsidRPr="00174EF5">
        <w:t>εφω</w:t>
      </w:r>
      <w:proofErr w:type="spellEnd"/>
      <w:r w:rsidRPr="00174EF5">
        <w:t xml:space="preserve"> = </w:t>
      </w:r>
      <w:r w:rsidRPr="00174EF5">
        <w:rPr>
          <w:position w:val="-24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2" ShapeID="_x0000_i1027" DrawAspect="Content" ObjectID="_1645943743" r:id="rId12"/>
        </w:object>
      </w:r>
      <w:r w:rsidRPr="00174EF5">
        <w:t xml:space="preserve">      Β. </w:t>
      </w:r>
      <w:proofErr w:type="spellStart"/>
      <w:r w:rsidRPr="00174EF5">
        <w:t>εφω</w:t>
      </w:r>
      <w:proofErr w:type="spellEnd"/>
      <w:r w:rsidRPr="00174EF5">
        <w:t xml:space="preserve"> = </w:t>
      </w:r>
      <w:r w:rsidRPr="00174EF5">
        <w:rPr>
          <w:position w:val="-24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2" ShapeID="_x0000_i1028" DrawAspect="Content" ObjectID="_1645943744" r:id="rId14"/>
        </w:object>
      </w:r>
      <w:r w:rsidRPr="00174EF5">
        <w:t xml:space="preserve">      Γ. </w:t>
      </w:r>
      <w:proofErr w:type="spellStart"/>
      <w:r w:rsidRPr="00174EF5">
        <w:t>εφω</w:t>
      </w:r>
      <w:proofErr w:type="spellEnd"/>
      <w:r w:rsidRPr="00174EF5">
        <w:t xml:space="preserve"> = </w:t>
      </w:r>
      <w:r w:rsidRPr="00174EF5">
        <w:rPr>
          <w:position w:val="-24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2" ShapeID="_x0000_i1029" DrawAspect="Content" ObjectID="_1645943745" r:id="rId16"/>
        </w:object>
      </w:r>
      <w:r w:rsidRPr="00174EF5">
        <w:t xml:space="preserve">      Δ. Τίποτα από τα παραπάνω</w:t>
      </w:r>
    </w:p>
    <w:p w:rsidR="002F4395" w:rsidRPr="003B13FC" w:rsidRDefault="002F4395" w:rsidP="002F4395">
      <w:pPr>
        <w:tabs>
          <w:tab w:val="left" w:pos="284"/>
          <w:tab w:val="left" w:pos="1843"/>
          <w:tab w:val="left" w:pos="2694"/>
          <w:tab w:val="left" w:pos="4678"/>
          <w:tab w:val="left" w:pos="6663"/>
        </w:tabs>
        <w:jc w:val="both"/>
        <w:rPr>
          <w:sz w:val="16"/>
          <w:szCs w:val="16"/>
        </w:rPr>
      </w:pPr>
    </w:p>
    <w:p w:rsidR="002F4395" w:rsidRPr="00287878" w:rsidRDefault="002F4395" w:rsidP="002F4395">
      <w:pPr>
        <w:tabs>
          <w:tab w:val="left" w:pos="284"/>
          <w:tab w:val="left" w:pos="1843"/>
          <w:tab w:val="left" w:pos="2694"/>
          <w:tab w:val="left" w:pos="4678"/>
          <w:tab w:val="left" w:pos="6663"/>
        </w:tabs>
        <w:jc w:val="both"/>
        <w:rPr>
          <w:sz w:val="16"/>
          <w:szCs w:val="16"/>
        </w:rPr>
      </w:pPr>
    </w:p>
    <w:p w:rsidR="002F4395" w:rsidRPr="00CB0039" w:rsidRDefault="002F4395" w:rsidP="00A8158E">
      <w:pPr>
        <w:pStyle w:val="a3"/>
        <w:numPr>
          <w:ilvl w:val="0"/>
          <w:numId w:val="1"/>
        </w:numPr>
        <w:tabs>
          <w:tab w:val="left" w:pos="2694"/>
        </w:tabs>
        <w:jc w:val="both"/>
      </w:pPr>
      <w:r w:rsidRPr="00CB0039">
        <w:t xml:space="preserve"> Αν</w:t>
      </w:r>
      <w:r w:rsidRPr="00A8158E">
        <w:rPr>
          <w:b/>
        </w:rPr>
        <w:t xml:space="preserve"> </w:t>
      </w:r>
      <w:r w:rsidRPr="00CB0039">
        <w:t xml:space="preserve">ω είναι οξεία γωνία ορθογωνίου τριγώνου ποιο από τα παρακάτω είναι λάθος; </w:t>
      </w:r>
    </w:p>
    <w:p w:rsidR="002F4395" w:rsidRPr="00CB0039" w:rsidRDefault="002F4395" w:rsidP="00A8158E">
      <w:pPr>
        <w:pStyle w:val="a3"/>
        <w:jc w:val="both"/>
      </w:pPr>
      <w:r w:rsidRPr="00CB0039">
        <w:t xml:space="preserve">Α. </w:t>
      </w:r>
      <w:proofErr w:type="spellStart"/>
      <w:r w:rsidRPr="00CB0039">
        <w:t>ημω</w:t>
      </w:r>
      <w:proofErr w:type="spellEnd"/>
      <w:r w:rsidRPr="00CB0039">
        <w:t xml:space="preserve"> = 0             Β. </w:t>
      </w:r>
      <w:proofErr w:type="spellStart"/>
      <w:r w:rsidRPr="00CB0039">
        <w:t>ημω</w:t>
      </w:r>
      <w:proofErr w:type="spellEnd"/>
      <w:r w:rsidRPr="00CB0039">
        <w:t xml:space="preserve"> = </w:t>
      </w:r>
      <w:r w:rsidRPr="00CB0039">
        <w:rPr>
          <w:position w:val="-22"/>
        </w:rPr>
        <w:object w:dxaOrig="440" w:dyaOrig="680">
          <v:shape id="_x0000_i1030" type="#_x0000_t75" style="width:21.75pt;height:33.75pt" o:ole="">
            <v:imagedata r:id="rId17" o:title=""/>
          </v:shape>
          <o:OLEObject Type="Embed" ProgID="Equation.2" ShapeID="_x0000_i1030" DrawAspect="Content" ObjectID="_1645943746" r:id="rId18"/>
        </w:object>
      </w:r>
      <w:r w:rsidRPr="00CB0039">
        <w:t xml:space="preserve">         Γ. </w:t>
      </w:r>
      <w:proofErr w:type="spellStart"/>
      <w:r w:rsidRPr="00CB0039">
        <w:t>ημω</w:t>
      </w:r>
      <w:proofErr w:type="spellEnd"/>
      <w:r w:rsidRPr="00CB0039">
        <w:t xml:space="preserve"> = </w:t>
      </w:r>
      <w:r w:rsidRPr="00CB0039">
        <w:rPr>
          <w:position w:val="-22"/>
        </w:rPr>
        <w:object w:dxaOrig="440" w:dyaOrig="680">
          <v:shape id="_x0000_i1031" type="#_x0000_t75" style="width:21.75pt;height:33.75pt" o:ole="">
            <v:imagedata r:id="rId19" o:title=""/>
          </v:shape>
          <o:OLEObject Type="Embed" ProgID="Equation.2" ShapeID="_x0000_i1031" DrawAspect="Content" ObjectID="_1645943747" r:id="rId20"/>
        </w:object>
      </w:r>
      <w:r w:rsidRPr="00CB0039">
        <w:t xml:space="preserve">         Δ. </w:t>
      </w:r>
      <w:proofErr w:type="spellStart"/>
      <w:r w:rsidRPr="00CB0039">
        <w:t>ημω</w:t>
      </w:r>
      <w:proofErr w:type="spellEnd"/>
      <w:r w:rsidRPr="00CB0039">
        <w:t xml:space="preserve"> = 0.001</w:t>
      </w:r>
    </w:p>
    <w:p w:rsidR="002F4395" w:rsidRPr="00287878" w:rsidRDefault="002F4395" w:rsidP="002F4395">
      <w:pPr>
        <w:tabs>
          <w:tab w:val="left" w:pos="284"/>
          <w:tab w:val="left" w:pos="1843"/>
          <w:tab w:val="left" w:pos="2694"/>
          <w:tab w:val="left" w:pos="4678"/>
          <w:tab w:val="left" w:pos="6663"/>
        </w:tabs>
        <w:jc w:val="both"/>
        <w:rPr>
          <w:sz w:val="16"/>
          <w:szCs w:val="16"/>
        </w:rPr>
      </w:pPr>
    </w:p>
    <w:p w:rsidR="002F4395" w:rsidRDefault="002F4395" w:rsidP="00A8158E">
      <w:pPr>
        <w:pStyle w:val="a3"/>
        <w:numPr>
          <w:ilvl w:val="0"/>
          <w:numId w:val="1"/>
        </w:numPr>
        <w:jc w:val="both"/>
      </w:pPr>
      <w:r w:rsidRPr="002F4395">
        <w:t xml:space="preserve">Να βρείτε τους τριγωνομετρικούς αριθμούς των οξειών γωνιών </w:t>
      </w:r>
      <w:r w:rsidR="00A8158E">
        <w:t>ορθογωνίου τριγώνου ΑΒΓ (Α = 90</w:t>
      </w:r>
      <w:r w:rsidR="00A8158E" w:rsidRPr="00A8158E">
        <w:rPr>
          <w:vertAlign w:val="superscript"/>
        </w:rPr>
        <w:t>0</w:t>
      </w:r>
      <w:r w:rsidRPr="002F4395">
        <w:t>) στο οποίο είναι ΑΓ = 10 και ΒΓ = 26.</w:t>
      </w:r>
    </w:p>
    <w:p w:rsidR="002F4395" w:rsidRDefault="002F4395" w:rsidP="00A8158E">
      <w:pPr>
        <w:pStyle w:val="a3"/>
        <w:numPr>
          <w:ilvl w:val="0"/>
          <w:numId w:val="1"/>
        </w:numPr>
        <w:jc w:val="both"/>
      </w:pPr>
      <w:r w:rsidRPr="002F4395">
        <w:t xml:space="preserve">Σε ένα ορθογώνιο τρίγωνο ΑΒΓ με Α = 900 ισχύει </w:t>
      </w:r>
      <w:proofErr w:type="spellStart"/>
      <w:r w:rsidRPr="002F4395">
        <w:t>ημΒ</w:t>
      </w:r>
      <w:proofErr w:type="spellEnd"/>
      <w:r w:rsidRPr="002F4395">
        <w:t xml:space="preserve"> = </w:t>
      </w:r>
      <w:r w:rsidRPr="002F4395">
        <w:object w:dxaOrig="240" w:dyaOrig="620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645943748" r:id="rId22"/>
        </w:object>
      </w:r>
      <w:r w:rsidRPr="002F4395">
        <w:t xml:space="preserve"> και ΑΓ = 9. Να υπολογίσετε τις πλευρές ΑΒ και ΒΓ.</w:t>
      </w:r>
    </w:p>
    <w:p w:rsidR="002F4395" w:rsidRDefault="002F4395" w:rsidP="002F4395">
      <w:pPr>
        <w:jc w:val="both"/>
      </w:pPr>
    </w:p>
    <w:p w:rsidR="002F4395" w:rsidRDefault="002F4395" w:rsidP="00A8158E">
      <w:pPr>
        <w:pStyle w:val="a3"/>
        <w:numPr>
          <w:ilvl w:val="0"/>
          <w:numId w:val="1"/>
        </w:numPr>
        <w:jc w:val="both"/>
      </w:pPr>
      <w:r w:rsidRPr="002F4395">
        <w:t>Δίνεται ισοσκελές τρίγωνο ΑΒΓ με ΑΒ = ΑΓ = 15 και ΒΓ = 24. Να υπολογίσετε τις γωνίες του και το ύψος του ΑΔ</w:t>
      </w:r>
    </w:p>
    <w:sectPr w:rsidR="002F4395" w:rsidSect="00F7154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1E5C1A"/>
    <w:multiLevelType w:val="hybridMultilevel"/>
    <w:tmpl w:val="4E8261E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882411"/>
    <w:multiLevelType w:val="hybridMultilevel"/>
    <w:tmpl w:val="90BAC664"/>
    <w:lvl w:ilvl="0" w:tplc="0408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1744B1A"/>
    <w:multiLevelType w:val="hybridMultilevel"/>
    <w:tmpl w:val="47A27E4A"/>
    <w:lvl w:ilvl="0" w:tplc="1F3470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/>
  <w:rsids>
    <w:rsidRoot w:val="00C8339F"/>
    <w:rsid w:val="00005C4F"/>
    <w:rsid w:val="00011FC1"/>
    <w:rsid w:val="000124B4"/>
    <w:rsid w:val="00014ABC"/>
    <w:rsid w:val="00015125"/>
    <w:rsid w:val="000152B0"/>
    <w:rsid w:val="00020B05"/>
    <w:rsid w:val="0002793F"/>
    <w:rsid w:val="00027994"/>
    <w:rsid w:val="00031BE1"/>
    <w:rsid w:val="00034903"/>
    <w:rsid w:val="000367FE"/>
    <w:rsid w:val="00043624"/>
    <w:rsid w:val="00044A18"/>
    <w:rsid w:val="00047691"/>
    <w:rsid w:val="00050C9B"/>
    <w:rsid w:val="00054177"/>
    <w:rsid w:val="00055EB0"/>
    <w:rsid w:val="00056F54"/>
    <w:rsid w:val="00063049"/>
    <w:rsid w:val="00063DB5"/>
    <w:rsid w:val="00065E62"/>
    <w:rsid w:val="00067179"/>
    <w:rsid w:val="00085DAD"/>
    <w:rsid w:val="00092FE4"/>
    <w:rsid w:val="00094EE0"/>
    <w:rsid w:val="0009628E"/>
    <w:rsid w:val="00097C08"/>
    <w:rsid w:val="000A2D4E"/>
    <w:rsid w:val="000A2E99"/>
    <w:rsid w:val="000B3DF1"/>
    <w:rsid w:val="000B6885"/>
    <w:rsid w:val="000C0AD8"/>
    <w:rsid w:val="000C1EC6"/>
    <w:rsid w:val="000C2199"/>
    <w:rsid w:val="000C29D0"/>
    <w:rsid w:val="000C50F0"/>
    <w:rsid w:val="000C7D02"/>
    <w:rsid w:val="000D11DC"/>
    <w:rsid w:val="000D3239"/>
    <w:rsid w:val="000D46E2"/>
    <w:rsid w:val="000D5171"/>
    <w:rsid w:val="000E5BD5"/>
    <w:rsid w:val="000F08A2"/>
    <w:rsid w:val="000F0E8D"/>
    <w:rsid w:val="000F109A"/>
    <w:rsid w:val="000F11C5"/>
    <w:rsid w:val="000F491F"/>
    <w:rsid w:val="00101E3E"/>
    <w:rsid w:val="0010240F"/>
    <w:rsid w:val="001051E5"/>
    <w:rsid w:val="00105463"/>
    <w:rsid w:val="00116D96"/>
    <w:rsid w:val="0011760B"/>
    <w:rsid w:val="00122089"/>
    <w:rsid w:val="0012674C"/>
    <w:rsid w:val="001276D8"/>
    <w:rsid w:val="00127FDE"/>
    <w:rsid w:val="00131F71"/>
    <w:rsid w:val="0013355D"/>
    <w:rsid w:val="00140258"/>
    <w:rsid w:val="00143793"/>
    <w:rsid w:val="0014798B"/>
    <w:rsid w:val="0015222C"/>
    <w:rsid w:val="00173B31"/>
    <w:rsid w:val="0017503F"/>
    <w:rsid w:val="00181620"/>
    <w:rsid w:val="00195090"/>
    <w:rsid w:val="00195E1B"/>
    <w:rsid w:val="0019705B"/>
    <w:rsid w:val="001A3D89"/>
    <w:rsid w:val="001B1472"/>
    <w:rsid w:val="001B33FC"/>
    <w:rsid w:val="001C60FC"/>
    <w:rsid w:val="001D49A2"/>
    <w:rsid w:val="001D571F"/>
    <w:rsid w:val="001E0F1F"/>
    <w:rsid w:val="001E6C78"/>
    <w:rsid w:val="001F524F"/>
    <w:rsid w:val="001F5CCC"/>
    <w:rsid w:val="00212CF9"/>
    <w:rsid w:val="00214B58"/>
    <w:rsid w:val="002177BB"/>
    <w:rsid w:val="0022186C"/>
    <w:rsid w:val="00221EE2"/>
    <w:rsid w:val="0022339A"/>
    <w:rsid w:val="002250E1"/>
    <w:rsid w:val="00235F00"/>
    <w:rsid w:val="00241854"/>
    <w:rsid w:val="002432B0"/>
    <w:rsid w:val="002439AF"/>
    <w:rsid w:val="00244864"/>
    <w:rsid w:val="0025283D"/>
    <w:rsid w:val="0025326F"/>
    <w:rsid w:val="0025459D"/>
    <w:rsid w:val="0026702B"/>
    <w:rsid w:val="002839C5"/>
    <w:rsid w:val="0028560C"/>
    <w:rsid w:val="0028678C"/>
    <w:rsid w:val="002872B3"/>
    <w:rsid w:val="0029011B"/>
    <w:rsid w:val="00294C57"/>
    <w:rsid w:val="00297325"/>
    <w:rsid w:val="002A408C"/>
    <w:rsid w:val="002A690E"/>
    <w:rsid w:val="002B4BA9"/>
    <w:rsid w:val="002B4FA5"/>
    <w:rsid w:val="002B513F"/>
    <w:rsid w:val="002C74E6"/>
    <w:rsid w:val="002C765A"/>
    <w:rsid w:val="002D0249"/>
    <w:rsid w:val="002D1A10"/>
    <w:rsid w:val="002D26A0"/>
    <w:rsid w:val="002D50F9"/>
    <w:rsid w:val="002D54DA"/>
    <w:rsid w:val="002E5827"/>
    <w:rsid w:val="002E7A51"/>
    <w:rsid w:val="002F1E8D"/>
    <w:rsid w:val="002F4395"/>
    <w:rsid w:val="00301AE2"/>
    <w:rsid w:val="00303ED2"/>
    <w:rsid w:val="00310312"/>
    <w:rsid w:val="00317013"/>
    <w:rsid w:val="00322AAC"/>
    <w:rsid w:val="00323819"/>
    <w:rsid w:val="00324ED1"/>
    <w:rsid w:val="003300C6"/>
    <w:rsid w:val="0033160B"/>
    <w:rsid w:val="00332E90"/>
    <w:rsid w:val="0033744A"/>
    <w:rsid w:val="0034035E"/>
    <w:rsid w:val="003420E4"/>
    <w:rsid w:val="00342774"/>
    <w:rsid w:val="00344EFB"/>
    <w:rsid w:val="003466AB"/>
    <w:rsid w:val="00350E48"/>
    <w:rsid w:val="003550DB"/>
    <w:rsid w:val="00355C3D"/>
    <w:rsid w:val="00356B6F"/>
    <w:rsid w:val="003571CF"/>
    <w:rsid w:val="003660AF"/>
    <w:rsid w:val="00372137"/>
    <w:rsid w:val="0038188E"/>
    <w:rsid w:val="0038474E"/>
    <w:rsid w:val="00385B1F"/>
    <w:rsid w:val="003875E3"/>
    <w:rsid w:val="00392069"/>
    <w:rsid w:val="00393DEE"/>
    <w:rsid w:val="00393FC6"/>
    <w:rsid w:val="00395D0A"/>
    <w:rsid w:val="003A0934"/>
    <w:rsid w:val="003A0CF5"/>
    <w:rsid w:val="003A3198"/>
    <w:rsid w:val="003A4789"/>
    <w:rsid w:val="003A61B6"/>
    <w:rsid w:val="003B00FF"/>
    <w:rsid w:val="003B058B"/>
    <w:rsid w:val="003B1EE0"/>
    <w:rsid w:val="003B2119"/>
    <w:rsid w:val="003B5BFE"/>
    <w:rsid w:val="003D63B3"/>
    <w:rsid w:val="003D7032"/>
    <w:rsid w:val="003E25D2"/>
    <w:rsid w:val="003E4178"/>
    <w:rsid w:val="003E52F7"/>
    <w:rsid w:val="003F74C5"/>
    <w:rsid w:val="003F7D05"/>
    <w:rsid w:val="00401954"/>
    <w:rsid w:val="00404BDB"/>
    <w:rsid w:val="00412DA1"/>
    <w:rsid w:val="00417A12"/>
    <w:rsid w:val="00422F7B"/>
    <w:rsid w:val="00426909"/>
    <w:rsid w:val="0043019D"/>
    <w:rsid w:val="00435738"/>
    <w:rsid w:val="004362FC"/>
    <w:rsid w:val="004376A5"/>
    <w:rsid w:val="00440993"/>
    <w:rsid w:val="004449D8"/>
    <w:rsid w:val="004465A7"/>
    <w:rsid w:val="004476CA"/>
    <w:rsid w:val="004548EE"/>
    <w:rsid w:val="00455537"/>
    <w:rsid w:val="004641CA"/>
    <w:rsid w:val="00464C51"/>
    <w:rsid w:val="00471029"/>
    <w:rsid w:val="004719B1"/>
    <w:rsid w:val="0047586B"/>
    <w:rsid w:val="0047781F"/>
    <w:rsid w:val="0048360F"/>
    <w:rsid w:val="004847E1"/>
    <w:rsid w:val="00484BFC"/>
    <w:rsid w:val="00485CBD"/>
    <w:rsid w:val="00497F62"/>
    <w:rsid w:val="004A5FD2"/>
    <w:rsid w:val="004A73A7"/>
    <w:rsid w:val="004B367C"/>
    <w:rsid w:val="004C7038"/>
    <w:rsid w:val="004C7216"/>
    <w:rsid w:val="004D6E7F"/>
    <w:rsid w:val="004E099E"/>
    <w:rsid w:val="004E2C31"/>
    <w:rsid w:val="004E62B6"/>
    <w:rsid w:val="004F2BD8"/>
    <w:rsid w:val="004F4D7B"/>
    <w:rsid w:val="004F72C0"/>
    <w:rsid w:val="00501BC1"/>
    <w:rsid w:val="0050361B"/>
    <w:rsid w:val="0051415F"/>
    <w:rsid w:val="00515C18"/>
    <w:rsid w:val="00524454"/>
    <w:rsid w:val="0052478D"/>
    <w:rsid w:val="005248E4"/>
    <w:rsid w:val="00530B17"/>
    <w:rsid w:val="00533663"/>
    <w:rsid w:val="005337D7"/>
    <w:rsid w:val="00540D7A"/>
    <w:rsid w:val="00556BA1"/>
    <w:rsid w:val="00557F8E"/>
    <w:rsid w:val="005702AC"/>
    <w:rsid w:val="005719B8"/>
    <w:rsid w:val="0058732F"/>
    <w:rsid w:val="00590D22"/>
    <w:rsid w:val="00593A73"/>
    <w:rsid w:val="00596380"/>
    <w:rsid w:val="005A6C2D"/>
    <w:rsid w:val="005A73A6"/>
    <w:rsid w:val="005B1294"/>
    <w:rsid w:val="005B29DC"/>
    <w:rsid w:val="005B5F1A"/>
    <w:rsid w:val="005C0DED"/>
    <w:rsid w:val="005C4ECA"/>
    <w:rsid w:val="005D04AD"/>
    <w:rsid w:val="005D0F6B"/>
    <w:rsid w:val="005D463F"/>
    <w:rsid w:val="005D4669"/>
    <w:rsid w:val="005D4AEC"/>
    <w:rsid w:val="005D61B2"/>
    <w:rsid w:val="005E0176"/>
    <w:rsid w:val="005E0505"/>
    <w:rsid w:val="005E0F3C"/>
    <w:rsid w:val="005E464A"/>
    <w:rsid w:val="005E4A03"/>
    <w:rsid w:val="005E4A17"/>
    <w:rsid w:val="005E4CFE"/>
    <w:rsid w:val="005E5BF8"/>
    <w:rsid w:val="005F3152"/>
    <w:rsid w:val="005F44DE"/>
    <w:rsid w:val="005F7E5F"/>
    <w:rsid w:val="006004A9"/>
    <w:rsid w:val="006124C5"/>
    <w:rsid w:val="00617F89"/>
    <w:rsid w:val="00624419"/>
    <w:rsid w:val="006261CD"/>
    <w:rsid w:val="00627ADE"/>
    <w:rsid w:val="00632A6A"/>
    <w:rsid w:val="0064015D"/>
    <w:rsid w:val="006415BA"/>
    <w:rsid w:val="006419EF"/>
    <w:rsid w:val="006421BF"/>
    <w:rsid w:val="00645139"/>
    <w:rsid w:val="0064596B"/>
    <w:rsid w:val="006516E5"/>
    <w:rsid w:val="00656AF6"/>
    <w:rsid w:val="00660682"/>
    <w:rsid w:val="00661692"/>
    <w:rsid w:val="00661890"/>
    <w:rsid w:val="006641D7"/>
    <w:rsid w:val="0066570B"/>
    <w:rsid w:val="00671772"/>
    <w:rsid w:val="00675513"/>
    <w:rsid w:val="00684A8E"/>
    <w:rsid w:val="00692BC1"/>
    <w:rsid w:val="00693F16"/>
    <w:rsid w:val="00695D23"/>
    <w:rsid w:val="006A0A8D"/>
    <w:rsid w:val="006A35BE"/>
    <w:rsid w:val="006A6532"/>
    <w:rsid w:val="006B1B6C"/>
    <w:rsid w:val="006B3E21"/>
    <w:rsid w:val="006C0D5E"/>
    <w:rsid w:val="006C6D0E"/>
    <w:rsid w:val="006C732E"/>
    <w:rsid w:val="006D1ED4"/>
    <w:rsid w:val="006D22C0"/>
    <w:rsid w:val="006D75A3"/>
    <w:rsid w:val="006E11F8"/>
    <w:rsid w:val="006E26C4"/>
    <w:rsid w:val="006E281F"/>
    <w:rsid w:val="006E2AA4"/>
    <w:rsid w:val="006E379E"/>
    <w:rsid w:val="00703565"/>
    <w:rsid w:val="00704371"/>
    <w:rsid w:val="00712233"/>
    <w:rsid w:val="00712708"/>
    <w:rsid w:val="0072000F"/>
    <w:rsid w:val="00721894"/>
    <w:rsid w:val="007303FB"/>
    <w:rsid w:val="007316AE"/>
    <w:rsid w:val="007372E8"/>
    <w:rsid w:val="007404D6"/>
    <w:rsid w:val="00743E45"/>
    <w:rsid w:val="00750D07"/>
    <w:rsid w:val="0075695B"/>
    <w:rsid w:val="00760C1B"/>
    <w:rsid w:val="00761C81"/>
    <w:rsid w:val="007622AA"/>
    <w:rsid w:val="0076548B"/>
    <w:rsid w:val="00770B90"/>
    <w:rsid w:val="007929F9"/>
    <w:rsid w:val="0079437E"/>
    <w:rsid w:val="007A0E87"/>
    <w:rsid w:val="007A435A"/>
    <w:rsid w:val="007A724A"/>
    <w:rsid w:val="007B0943"/>
    <w:rsid w:val="007B29BD"/>
    <w:rsid w:val="007C4404"/>
    <w:rsid w:val="007C7285"/>
    <w:rsid w:val="007D17E3"/>
    <w:rsid w:val="007E1516"/>
    <w:rsid w:val="007F0013"/>
    <w:rsid w:val="007F10FA"/>
    <w:rsid w:val="007F1AA2"/>
    <w:rsid w:val="007F7E8F"/>
    <w:rsid w:val="00800EA2"/>
    <w:rsid w:val="00806519"/>
    <w:rsid w:val="008116E0"/>
    <w:rsid w:val="0081187C"/>
    <w:rsid w:val="00813D4F"/>
    <w:rsid w:val="0081611C"/>
    <w:rsid w:val="00820EDE"/>
    <w:rsid w:val="00821D48"/>
    <w:rsid w:val="00823981"/>
    <w:rsid w:val="0082454C"/>
    <w:rsid w:val="0082458A"/>
    <w:rsid w:val="008250CF"/>
    <w:rsid w:val="008315ED"/>
    <w:rsid w:val="0083554F"/>
    <w:rsid w:val="0083572F"/>
    <w:rsid w:val="00835D90"/>
    <w:rsid w:val="00840ADB"/>
    <w:rsid w:val="008455C6"/>
    <w:rsid w:val="00846DF9"/>
    <w:rsid w:val="0085596F"/>
    <w:rsid w:val="008612C3"/>
    <w:rsid w:val="00864007"/>
    <w:rsid w:val="008700DF"/>
    <w:rsid w:val="008725BE"/>
    <w:rsid w:val="00873FD3"/>
    <w:rsid w:val="00886714"/>
    <w:rsid w:val="00890868"/>
    <w:rsid w:val="00892423"/>
    <w:rsid w:val="00892713"/>
    <w:rsid w:val="0089447F"/>
    <w:rsid w:val="00896302"/>
    <w:rsid w:val="00896586"/>
    <w:rsid w:val="00896E0A"/>
    <w:rsid w:val="008C49ED"/>
    <w:rsid w:val="008C6643"/>
    <w:rsid w:val="008D3925"/>
    <w:rsid w:val="008D513A"/>
    <w:rsid w:val="008D5DB8"/>
    <w:rsid w:val="008D6A0C"/>
    <w:rsid w:val="008D77AA"/>
    <w:rsid w:val="008E137A"/>
    <w:rsid w:val="008E19E6"/>
    <w:rsid w:val="008E2936"/>
    <w:rsid w:val="008E454C"/>
    <w:rsid w:val="008F60C7"/>
    <w:rsid w:val="00903797"/>
    <w:rsid w:val="00904806"/>
    <w:rsid w:val="00906D58"/>
    <w:rsid w:val="00932E56"/>
    <w:rsid w:val="00935619"/>
    <w:rsid w:val="00936236"/>
    <w:rsid w:val="00945C12"/>
    <w:rsid w:val="00950A8E"/>
    <w:rsid w:val="009542DB"/>
    <w:rsid w:val="0095510F"/>
    <w:rsid w:val="00956A97"/>
    <w:rsid w:val="0095700F"/>
    <w:rsid w:val="00961994"/>
    <w:rsid w:val="00962F68"/>
    <w:rsid w:val="00973A34"/>
    <w:rsid w:val="00977548"/>
    <w:rsid w:val="00993771"/>
    <w:rsid w:val="009A0196"/>
    <w:rsid w:val="009A3688"/>
    <w:rsid w:val="009A4520"/>
    <w:rsid w:val="009A5E09"/>
    <w:rsid w:val="009A71EC"/>
    <w:rsid w:val="009B67BD"/>
    <w:rsid w:val="009C1753"/>
    <w:rsid w:val="009C2997"/>
    <w:rsid w:val="009C6660"/>
    <w:rsid w:val="009E0618"/>
    <w:rsid w:val="009E6879"/>
    <w:rsid w:val="009E6C6D"/>
    <w:rsid w:val="009E79F6"/>
    <w:rsid w:val="009F0672"/>
    <w:rsid w:val="00A037C9"/>
    <w:rsid w:val="00A04267"/>
    <w:rsid w:val="00A120E6"/>
    <w:rsid w:val="00A21038"/>
    <w:rsid w:val="00A234C3"/>
    <w:rsid w:val="00A26B7A"/>
    <w:rsid w:val="00A356B4"/>
    <w:rsid w:val="00A379AD"/>
    <w:rsid w:val="00A40BBB"/>
    <w:rsid w:val="00A435D0"/>
    <w:rsid w:val="00A444C9"/>
    <w:rsid w:val="00A44FD1"/>
    <w:rsid w:val="00A46AFD"/>
    <w:rsid w:val="00A51411"/>
    <w:rsid w:val="00A56BFE"/>
    <w:rsid w:val="00A56FEA"/>
    <w:rsid w:val="00A57AD5"/>
    <w:rsid w:val="00A63959"/>
    <w:rsid w:val="00A649A9"/>
    <w:rsid w:val="00A72D48"/>
    <w:rsid w:val="00A779A5"/>
    <w:rsid w:val="00A77D37"/>
    <w:rsid w:val="00A77E0E"/>
    <w:rsid w:val="00A8158E"/>
    <w:rsid w:val="00A81A93"/>
    <w:rsid w:val="00A83B2B"/>
    <w:rsid w:val="00A84B1E"/>
    <w:rsid w:val="00A878A6"/>
    <w:rsid w:val="00A92118"/>
    <w:rsid w:val="00A979EF"/>
    <w:rsid w:val="00AA4F22"/>
    <w:rsid w:val="00AB43E7"/>
    <w:rsid w:val="00AB4C34"/>
    <w:rsid w:val="00AC51C1"/>
    <w:rsid w:val="00AC5827"/>
    <w:rsid w:val="00AD089B"/>
    <w:rsid w:val="00AD27AB"/>
    <w:rsid w:val="00AD2BCD"/>
    <w:rsid w:val="00AE60CF"/>
    <w:rsid w:val="00AE647E"/>
    <w:rsid w:val="00AF71DE"/>
    <w:rsid w:val="00B04854"/>
    <w:rsid w:val="00B12438"/>
    <w:rsid w:val="00B12C38"/>
    <w:rsid w:val="00B1610F"/>
    <w:rsid w:val="00B16673"/>
    <w:rsid w:val="00B23827"/>
    <w:rsid w:val="00B24391"/>
    <w:rsid w:val="00B253EC"/>
    <w:rsid w:val="00B25CF0"/>
    <w:rsid w:val="00B27C5F"/>
    <w:rsid w:val="00B302DF"/>
    <w:rsid w:val="00B30AC6"/>
    <w:rsid w:val="00B31B89"/>
    <w:rsid w:val="00B33502"/>
    <w:rsid w:val="00B3648C"/>
    <w:rsid w:val="00B36F16"/>
    <w:rsid w:val="00B40E75"/>
    <w:rsid w:val="00B41053"/>
    <w:rsid w:val="00B41A51"/>
    <w:rsid w:val="00B50526"/>
    <w:rsid w:val="00B519AE"/>
    <w:rsid w:val="00B52586"/>
    <w:rsid w:val="00B53993"/>
    <w:rsid w:val="00B54B23"/>
    <w:rsid w:val="00B54E2E"/>
    <w:rsid w:val="00B5568F"/>
    <w:rsid w:val="00B63C1F"/>
    <w:rsid w:val="00B75C6F"/>
    <w:rsid w:val="00B7639F"/>
    <w:rsid w:val="00B77139"/>
    <w:rsid w:val="00B83649"/>
    <w:rsid w:val="00B8636F"/>
    <w:rsid w:val="00B87F37"/>
    <w:rsid w:val="00B94D1A"/>
    <w:rsid w:val="00B957EE"/>
    <w:rsid w:val="00B974C6"/>
    <w:rsid w:val="00BA1A95"/>
    <w:rsid w:val="00BA1DBF"/>
    <w:rsid w:val="00BA4847"/>
    <w:rsid w:val="00BA580D"/>
    <w:rsid w:val="00BA61AD"/>
    <w:rsid w:val="00BA74EC"/>
    <w:rsid w:val="00BB1BC4"/>
    <w:rsid w:val="00BB2CA4"/>
    <w:rsid w:val="00BD47C5"/>
    <w:rsid w:val="00BD51C0"/>
    <w:rsid w:val="00BD5A7B"/>
    <w:rsid w:val="00BD76B2"/>
    <w:rsid w:val="00BE2BE1"/>
    <w:rsid w:val="00BE557A"/>
    <w:rsid w:val="00BF0498"/>
    <w:rsid w:val="00BF0C6B"/>
    <w:rsid w:val="00BF456E"/>
    <w:rsid w:val="00BF6334"/>
    <w:rsid w:val="00BF684E"/>
    <w:rsid w:val="00BF6DB3"/>
    <w:rsid w:val="00C053D2"/>
    <w:rsid w:val="00C1126D"/>
    <w:rsid w:val="00C13E29"/>
    <w:rsid w:val="00C14645"/>
    <w:rsid w:val="00C15A3F"/>
    <w:rsid w:val="00C21E6F"/>
    <w:rsid w:val="00C23DF1"/>
    <w:rsid w:val="00C30018"/>
    <w:rsid w:val="00C31D00"/>
    <w:rsid w:val="00C3325A"/>
    <w:rsid w:val="00C334E4"/>
    <w:rsid w:val="00C3502A"/>
    <w:rsid w:val="00C40B6F"/>
    <w:rsid w:val="00C421C6"/>
    <w:rsid w:val="00C42345"/>
    <w:rsid w:val="00C4337D"/>
    <w:rsid w:val="00C43676"/>
    <w:rsid w:val="00C5028E"/>
    <w:rsid w:val="00C62D57"/>
    <w:rsid w:val="00C6595B"/>
    <w:rsid w:val="00C659C2"/>
    <w:rsid w:val="00C74A22"/>
    <w:rsid w:val="00C77EDC"/>
    <w:rsid w:val="00C80949"/>
    <w:rsid w:val="00C81629"/>
    <w:rsid w:val="00C82908"/>
    <w:rsid w:val="00C8339F"/>
    <w:rsid w:val="00C834EB"/>
    <w:rsid w:val="00C87612"/>
    <w:rsid w:val="00C90A0E"/>
    <w:rsid w:val="00C94E2C"/>
    <w:rsid w:val="00C963F1"/>
    <w:rsid w:val="00C96E74"/>
    <w:rsid w:val="00CA0231"/>
    <w:rsid w:val="00CA3518"/>
    <w:rsid w:val="00CB23B1"/>
    <w:rsid w:val="00CC23B0"/>
    <w:rsid w:val="00CC2E22"/>
    <w:rsid w:val="00CD6382"/>
    <w:rsid w:val="00CD7811"/>
    <w:rsid w:val="00CE12B0"/>
    <w:rsid w:val="00CE2827"/>
    <w:rsid w:val="00CE2A13"/>
    <w:rsid w:val="00CE2C7D"/>
    <w:rsid w:val="00CE4451"/>
    <w:rsid w:val="00CF5B91"/>
    <w:rsid w:val="00CF6072"/>
    <w:rsid w:val="00D03C33"/>
    <w:rsid w:val="00D06148"/>
    <w:rsid w:val="00D063CD"/>
    <w:rsid w:val="00D107FE"/>
    <w:rsid w:val="00D172EE"/>
    <w:rsid w:val="00D1736D"/>
    <w:rsid w:val="00D26840"/>
    <w:rsid w:val="00D336A0"/>
    <w:rsid w:val="00D34033"/>
    <w:rsid w:val="00D3447B"/>
    <w:rsid w:val="00D378C3"/>
    <w:rsid w:val="00D41631"/>
    <w:rsid w:val="00D43473"/>
    <w:rsid w:val="00D50D3A"/>
    <w:rsid w:val="00D55A35"/>
    <w:rsid w:val="00D57560"/>
    <w:rsid w:val="00D66CDD"/>
    <w:rsid w:val="00D67589"/>
    <w:rsid w:val="00D744FC"/>
    <w:rsid w:val="00D86A7A"/>
    <w:rsid w:val="00D86FD2"/>
    <w:rsid w:val="00D8778D"/>
    <w:rsid w:val="00DA211F"/>
    <w:rsid w:val="00DA5FAC"/>
    <w:rsid w:val="00DB3E15"/>
    <w:rsid w:val="00DB6AB6"/>
    <w:rsid w:val="00DB6E65"/>
    <w:rsid w:val="00DC0083"/>
    <w:rsid w:val="00DC3FC2"/>
    <w:rsid w:val="00DC4BC1"/>
    <w:rsid w:val="00DC57C5"/>
    <w:rsid w:val="00DD002D"/>
    <w:rsid w:val="00DD1080"/>
    <w:rsid w:val="00DD183D"/>
    <w:rsid w:val="00DE1C26"/>
    <w:rsid w:val="00DE4C50"/>
    <w:rsid w:val="00DE6EDF"/>
    <w:rsid w:val="00DE7AED"/>
    <w:rsid w:val="00E01ACB"/>
    <w:rsid w:val="00E02F79"/>
    <w:rsid w:val="00E12886"/>
    <w:rsid w:val="00E27E1E"/>
    <w:rsid w:val="00E31826"/>
    <w:rsid w:val="00E420E5"/>
    <w:rsid w:val="00E448E2"/>
    <w:rsid w:val="00E45359"/>
    <w:rsid w:val="00E46E51"/>
    <w:rsid w:val="00E57C82"/>
    <w:rsid w:val="00E607E4"/>
    <w:rsid w:val="00E673BD"/>
    <w:rsid w:val="00E67E04"/>
    <w:rsid w:val="00E70FE9"/>
    <w:rsid w:val="00E7499B"/>
    <w:rsid w:val="00E7502D"/>
    <w:rsid w:val="00E8066C"/>
    <w:rsid w:val="00E81A2A"/>
    <w:rsid w:val="00E842D3"/>
    <w:rsid w:val="00E956DA"/>
    <w:rsid w:val="00EA65BC"/>
    <w:rsid w:val="00EB287D"/>
    <w:rsid w:val="00EB321B"/>
    <w:rsid w:val="00EB4C79"/>
    <w:rsid w:val="00EC42E9"/>
    <w:rsid w:val="00EC4A58"/>
    <w:rsid w:val="00EC5033"/>
    <w:rsid w:val="00EC7B5B"/>
    <w:rsid w:val="00ED15D3"/>
    <w:rsid w:val="00ED37D2"/>
    <w:rsid w:val="00EE1F7D"/>
    <w:rsid w:val="00EE2497"/>
    <w:rsid w:val="00EE2CC4"/>
    <w:rsid w:val="00EF4183"/>
    <w:rsid w:val="00EF5A77"/>
    <w:rsid w:val="00F03F00"/>
    <w:rsid w:val="00F04A10"/>
    <w:rsid w:val="00F07F01"/>
    <w:rsid w:val="00F114C5"/>
    <w:rsid w:val="00F20320"/>
    <w:rsid w:val="00F22511"/>
    <w:rsid w:val="00F24772"/>
    <w:rsid w:val="00F34642"/>
    <w:rsid w:val="00F355E4"/>
    <w:rsid w:val="00F41B4E"/>
    <w:rsid w:val="00F44D2C"/>
    <w:rsid w:val="00F47B71"/>
    <w:rsid w:val="00F51B9C"/>
    <w:rsid w:val="00F5371B"/>
    <w:rsid w:val="00F57DB5"/>
    <w:rsid w:val="00F61648"/>
    <w:rsid w:val="00F7103D"/>
    <w:rsid w:val="00F7154A"/>
    <w:rsid w:val="00F71970"/>
    <w:rsid w:val="00F80B66"/>
    <w:rsid w:val="00F85F48"/>
    <w:rsid w:val="00F86A9E"/>
    <w:rsid w:val="00F94E8C"/>
    <w:rsid w:val="00FA301D"/>
    <w:rsid w:val="00FA5495"/>
    <w:rsid w:val="00FA59D0"/>
    <w:rsid w:val="00FB04D8"/>
    <w:rsid w:val="00FB1B05"/>
    <w:rsid w:val="00FB2C9F"/>
    <w:rsid w:val="00FB59FE"/>
    <w:rsid w:val="00FC3095"/>
    <w:rsid w:val="00FC724D"/>
    <w:rsid w:val="00FE47BA"/>
    <w:rsid w:val="00FE6C3E"/>
    <w:rsid w:val="00FF133E"/>
    <w:rsid w:val="00FF7417"/>
    <w:rsid w:val="00FF7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4" type="connector" idref="#_x0000_s1026"/>
        <o:r id="V:Rule5" type="connector" idref="#_x0000_s1028"/>
        <o:r id="V:Rule6" type="connector" idref="#_x0000_s10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154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158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237</Words>
  <Characters>1280</Characters>
  <Application>Microsoft Office Word</Application>
  <DocSecurity>0</DocSecurity>
  <Lines>10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HOME</Company>
  <LinksUpToDate>false</LinksUpToDate>
  <CharactersWithSpaces>1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STRAPI</dc:creator>
  <cp:lastModifiedBy>Aleka</cp:lastModifiedBy>
  <cp:revision>5</cp:revision>
  <cp:lastPrinted>2016-01-25T05:53:00Z</cp:lastPrinted>
  <dcterms:created xsi:type="dcterms:W3CDTF">2020-03-17T07:11:00Z</dcterms:created>
  <dcterms:modified xsi:type="dcterms:W3CDTF">2020-03-17T07:49:00Z</dcterms:modified>
</cp:coreProperties>
</file>